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3C20" w:rsidRDefault="00A63C20" w:rsidP="00A63C20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63C20" w:rsidRDefault="00A63C20" w:rsidP="00A63C20">
      <w:r>
        <w:rPr>
          <w:b/>
        </w:rPr>
        <w:t>Date: 20-Nov-2020</w:t>
      </w:r>
    </w:p>
    <w:p w:rsidR="00A63C20" w:rsidRDefault="00A63C20" w:rsidP="00A63C20">
      <w:pPr>
        <w:rPr>
          <w:b/>
        </w:rPr>
      </w:pPr>
      <w:r>
        <w:rPr>
          <w:b/>
          <w:noProof/>
        </w:rPr>
        <w:drawing>
          <wp:inline distT="0" distB="0" distL="0" distR="0">
            <wp:extent cx="2533650" cy="342900"/>
            <wp:effectExtent l="19050" t="0" r="0" b="0"/>
            <wp:docPr id="49" name="Picture 49" descr="C:\Users\chari\Desktop\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chari\Desktop\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63C20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A63C20" w:rsidRDefault="00A63C20" w:rsidP="00A63C20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A63C20" w:rsidTr="003C4DA2">
        <w:tc>
          <w:tcPr>
            <w:tcW w:w="9576" w:type="dxa"/>
          </w:tcPr>
          <w:p w:rsidR="00A63C20" w:rsidRDefault="00A63C20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A63C20" w:rsidRDefault="00A63C20" w:rsidP="003C4DA2">
            <w:r>
              <w:t>1 .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1663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664" r:id="rId8"/>
              </w:object>
            </w:r>
            <w:r>
              <w:t>.</w:t>
            </w:r>
          </w:p>
          <w:p w:rsidR="006F1DA5" w:rsidRDefault="006F1DA5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24"/>
              </w:rPr>
              <w:object w:dxaOrig="2460" w:dyaOrig="620">
                <v:shape id="_x0000_i1027" type="#_x0000_t75" style="width:123pt;height:30.75pt" o:ole="">
                  <v:imagedata r:id="rId9" o:title=""/>
                </v:shape>
                <o:OLEObject Type="Embed" ProgID="Equation.DSMT4" ShapeID="_x0000_i1027" DrawAspect="Content" ObjectID="_1669641665" r:id="rId10"/>
              </w:object>
            </w:r>
          </w:p>
          <w:p w:rsidR="00A63C20" w:rsidRDefault="006F1DA5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3</w:t>
            </w:r>
            <w:r w:rsidR="00A63C20">
              <w:t xml:space="preserve">. </w:t>
            </w:r>
            <w:r w:rsidRPr="00C06730">
              <w:rPr>
                <w:position w:val="-28"/>
              </w:rPr>
              <w:object w:dxaOrig="2540" w:dyaOrig="660">
                <v:shape id="_x0000_i1028" type="#_x0000_t75" style="width:126.75pt;height:33pt" o:ole="">
                  <v:imagedata r:id="rId11" o:title=""/>
                </v:shape>
                <o:OLEObject Type="Embed" ProgID="Equation.DSMT4" ShapeID="_x0000_i1028" DrawAspect="Content" ObjectID="_1669641666" r:id="rId12"/>
              </w:object>
            </w:r>
          </w:p>
          <w:p w:rsidR="00A63C20" w:rsidRDefault="00A63C20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A63C20" w:rsidRDefault="00A63C20" w:rsidP="00A63C20">
      <w:pPr>
        <w:rPr>
          <w:b/>
        </w:rPr>
      </w:pPr>
    </w:p>
    <w:p w:rsidR="00A63C20" w:rsidRDefault="00A63C20" w:rsidP="00A63C2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63C20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F135D" w:rsidRDefault="000F135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</w:p>
          <w:p w:rsidR="000F135D" w:rsidRDefault="000F135D" w:rsidP="000F13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Given : </w:t>
            </w:r>
            <w:r w:rsidRPr="003C4DA2">
              <w:rPr>
                <w:position w:val="-24"/>
              </w:rPr>
              <w:object w:dxaOrig="3360" w:dyaOrig="620">
                <v:shape id="_x0000_i1046" type="#_x0000_t75" style="width:168pt;height:30.75pt" o:ole="">
                  <v:imagedata r:id="rId13" o:title=""/>
                </v:shape>
                <o:OLEObject Type="Embed" ProgID="Equation.DSMT4" ShapeID="_x0000_i1046" DrawAspect="Content" ObjectID="_1669641667" r:id="rId14"/>
              </w:object>
            </w:r>
          </w:p>
          <w:p w:rsidR="000F135D" w:rsidRDefault="000F135D" w:rsidP="000F135D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3360" w:dyaOrig="620">
                <v:shape id="_x0000_i1047" type="#_x0000_t75" style="width:168pt;height:30.75pt" o:ole="">
                  <v:imagedata r:id="rId13" o:title=""/>
                </v:shape>
                <o:OLEObject Type="Embed" ProgID="Equation.DSMT4" ShapeID="_x0000_i1047" DrawAspect="Content" ObjectID="_1669641668" r:id="rId15"/>
              </w:object>
            </w:r>
          </w:p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63C20" w:rsidRPr="00C644B6" w:rsidTr="003C4DA2">
              <w:tc>
                <w:tcPr>
                  <w:tcW w:w="1838" w:type="dxa"/>
                </w:tcPr>
                <w:p w:rsidR="00A63C20" w:rsidRPr="00C644B6" w:rsidRDefault="005C767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C767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63C2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Pr="00C644B6" w:rsidRDefault="00A63C20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1669" r:id="rId17"/>
                    </w:object>
                  </w:r>
                </w:p>
              </w:tc>
            </w:tr>
            <w:tr w:rsidR="00A63C20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Default="00A63C20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3360" w:dyaOrig="620">
                      <v:shape id="_x0000_i1030" type="#_x0000_t75" style="width:168pt;height:30.75pt" o:ole="">
                        <v:imagedata r:id="rId13" o:title=""/>
                      </v:shape>
                      <o:OLEObject Type="Embed" ProgID="Equation.DSMT4" ShapeID="_x0000_i1030" DrawAspect="Content" ObjectID="_1669641670" r:id="rId18"/>
                    </w:objec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</w:t>
                  </w:r>
                  <w:r w:rsidRPr="003C4DA2">
                    <w:rPr>
                      <w:position w:val="-102"/>
                    </w:rPr>
                    <w:object w:dxaOrig="3379" w:dyaOrig="2160">
                      <v:shape id="_x0000_i1031" type="#_x0000_t75" style="width:168.75pt;height:108pt" o:ole="">
                        <v:imagedata r:id="rId19" o:title=""/>
                      </v:shape>
                      <o:OLEObject Type="Embed" ProgID="Equation.DSMT4" ShapeID="_x0000_i1031" DrawAspect="Content" ObjectID="_1669641671" r:id="rId20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1672" r:id="rId22"/>
                    </w:objec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7831D6">
                    <w:rPr>
                      <w:position w:val="-24"/>
                    </w:rPr>
                    <w:object w:dxaOrig="2280" w:dyaOrig="620">
                      <v:shape id="_x0000_i1033" type="#_x0000_t75" style="width:114.75pt;height:30.75pt" o:ole="">
                        <v:imagedata r:id="rId23" o:title=""/>
                      </v:shape>
                      <o:OLEObject Type="Embed" ProgID="Equation.DSMT4" ShapeID="_x0000_i1033" DrawAspect="Content" ObjectID="_1669641673" r:id="rId24"/>
                    </w:object>
                  </w:r>
                </w:p>
              </w:tc>
            </w:tr>
          </w:tbl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63C20" w:rsidRPr="00C644B6" w:rsidTr="003C4DA2">
              <w:tc>
                <w:tcPr>
                  <w:tcW w:w="1838" w:type="dxa"/>
                </w:tcPr>
                <w:p w:rsidR="00A63C20" w:rsidRPr="00C644B6" w:rsidRDefault="005C767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C767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63C2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Default="00A63C20" w:rsidP="003C4DA2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1674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1675" r:id="rId26"/>
                    </w:object>
                  </w:r>
                  <w:r>
                    <w:t>.</w:t>
                  </w:r>
                </w:p>
                <w:p w:rsidR="00A63C20" w:rsidRPr="0025464B" w:rsidRDefault="00A63C20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6F1DA5" w:rsidRPr="006F1DA5">
                    <w:rPr>
                      <w:position w:val="-28"/>
                    </w:rPr>
                    <w:object w:dxaOrig="2540" w:dyaOrig="660">
                      <v:shape id="_x0000_i1036" type="#_x0000_t75" style="width:126.75pt;height:33pt" o:ole="">
                        <v:imagedata r:id="rId27" o:title=""/>
                      </v:shape>
                      <o:OLEObject Type="Embed" ProgID="Equation.DSMT4" ShapeID="_x0000_i1036" DrawAspect="Content" ObjectID="_1669641676" r:id="rId28"/>
                    </w:object>
                  </w:r>
                </w:p>
              </w:tc>
            </w:tr>
            <w:tr w:rsidR="00A63C20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Default="00A63C20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A63C20">
                    <w:rPr>
                      <w:position w:val="-134"/>
                    </w:rPr>
                    <w:object w:dxaOrig="1359" w:dyaOrig="2760">
                      <v:shape id="_x0000_i1037" type="#_x0000_t75" style="width:68.25pt;height:137.25pt" o:ole="">
                        <v:imagedata r:id="rId29" o:title=""/>
                      </v:shape>
                      <o:OLEObject Type="Embed" ProgID="Equation.DSMT4" ShapeID="_x0000_i1037" DrawAspect="Content" ObjectID="_1669641677" r:id="rId30"/>
                    </w:object>
                  </w:r>
                  <w:r>
                    <w:t xml:space="preserve"> </w:t>
                  </w:r>
                </w:p>
                <w:p w:rsidR="00A63C20" w:rsidRPr="0025464B" w:rsidRDefault="00A63C20" w:rsidP="00A63C2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4"/>
                    </w:rPr>
                    <w:object w:dxaOrig="3360" w:dyaOrig="620">
                      <v:shape id="_x0000_i1038" type="#_x0000_t75" style="width:168pt;height:30.75pt" o:ole="">
                        <v:imagedata r:id="rId13" o:title=""/>
                      </v:shape>
                      <o:OLEObject Type="Embed" ProgID="Equation.DSMT4" ShapeID="_x0000_i1038" DrawAspect="Content" ObjectID="_1669641678" r:id="rId31"/>
                    </w:object>
                  </w:r>
                  <w:r>
                    <w:t>is</w:t>
                  </w:r>
                  <w:r w:rsidRPr="003C4DA2">
                    <w:rPr>
                      <w:position w:val="-24"/>
                    </w:rPr>
                    <w:object w:dxaOrig="620" w:dyaOrig="620">
                      <v:shape id="_x0000_i1039" type="#_x0000_t75" style="width:30.75pt;height:30.75pt" o:ole="">
                        <v:imagedata r:id="rId32" o:title=""/>
                      </v:shape>
                      <o:OLEObject Type="Embed" ProgID="Equation.DSMT4" ShapeID="_x0000_i1039" DrawAspect="Content" ObjectID="_1669641679" r:id="rId33"/>
                    </w:object>
                  </w:r>
                  <w:r>
                    <w:t>.</w:t>
                  </w:r>
                </w:p>
              </w:tc>
            </w:tr>
          </w:tbl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63C20" w:rsidRPr="00C644B6" w:rsidTr="003C4DA2">
              <w:tc>
                <w:tcPr>
                  <w:tcW w:w="1838" w:type="dxa"/>
                </w:tcPr>
                <w:p w:rsidR="00A63C20" w:rsidRPr="00C644B6" w:rsidRDefault="005C7675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C7675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63C20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Default="00A63C20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4" o:title=""/>
                      </v:shape>
                      <o:OLEObject Type="Embed" ProgID="Equation.DSMT4" ShapeID="_x0000_i1040" DrawAspect="Content" ObjectID="_1669641680" r:id="rId35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6" o:title=""/>
                      </v:shape>
                      <o:OLEObject Type="Embed" ProgID="Equation.DSMT4" ShapeID="_x0000_i1041" DrawAspect="Content" ObjectID="_1669641681" r:id="rId37"/>
                    </w:object>
                  </w:r>
                </w:p>
                <w:p w:rsidR="00A63C20" w:rsidRPr="00370D46" w:rsidRDefault="0000678C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C4DA2">
                    <w:rPr>
                      <w:position w:val="-24"/>
                    </w:rPr>
                    <w:object w:dxaOrig="2460" w:dyaOrig="620">
                      <v:shape id="_x0000_i1042" type="#_x0000_t75" style="width:123pt;height:30.75pt" o:ole="">
                        <v:imagedata r:id="rId9" o:title=""/>
                      </v:shape>
                      <o:OLEObject Type="Embed" ProgID="Equation.DSMT4" ShapeID="_x0000_i1042" DrawAspect="Content" ObjectID="_1669641682" r:id="rId38"/>
                    </w:object>
                  </w:r>
                </w:p>
              </w:tc>
            </w:tr>
            <w:tr w:rsidR="00A63C20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3C20" w:rsidRDefault="00A63C20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</w:t>
                  </w:r>
                  <w:r w:rsidR="0000678C" w:rsidRPr="00A63C20">
                    <w:rPr>
                      <w:position w:val="-136"/>
                    </w:rPr>
                    <w:object w:dxaOrig="4599" w:dyaOrig="2920">
                      <v:shape id="_x0000_i1043" type="#_x0000_t75" style="width:230.25pt;height:146.25pt" o:ole="">
                        <v:imagedata r:id="rId39" o:title=""/>
                      </v:shape>
                      <o:OLEObject Type="Embed" ProgID="Equation.DSMT4" ShapeID="_x0000_i1043" DrawAspect="Content" ObjectID="_1669641683" r:id="rId40"/>
                    </w:object>
                  </w:r>
                  <w:r>
                    <w:t xml:space="preserve">                                  </w:t>
                  </w:r>
                </w:p>
                <w:p w:rsidR="00A63C20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</w:t>
                  </w:r>
                </w:p>
                <w:p w:rsidR="00A63C20" w:rsidRPr="00C644B6" w:rsidRDefault="00A63C2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00678C" w:rsidRPr="003C4DA2">
                    <w:rPr>
                      <w:position w:val="-24"/>
                    </w:rPr>
                    <w:object w:dxaOrig="3360" w:dyaOrig="620">
                      <v:shape id="_x0000_i1044" type="#_x0000_t75" style="width:168pt;height:30.75pt" o:ole="">
                        <v:imagedata r:id="rId13" o:title=""/>
                      </v:shape>
                      <o:OLEObject Type="Embed" ProgID="Equation.DSMT4" ShapeID="_x0000_i1044" DrawAspect="Content" ObjectID="_1669641684" r:id="rId41"/>
                    </w:object>
                  </w:r>
                  <w:r>
                    <w:t xml:space="preserve"> is </w:t>
                  </w:r>
                  <w:r w:rsidR="0000678C" w:rsidRPr="003C4DA2">
                    <w:rPr>
                      <w:position w:val="-16"/>
                    </w:rPr>
                    <w:object w:dxaOrig="3980" w:dyaOrig="440">
                      <v:shape id="_x0000_i1045" type="#_x0000_t75" style="width:198.75pt;height:21.75pt" o:ole="">
                        <v:imagedata r:id="rId42" o:title=""/>
                      </v:shape>
                      <o:OLEObject Type="Embed" ProgID="Equation.DSMT4" ShapeID="_x0000_i1045" DrawAspect="Content" ObjectID="_1669641685" r:id="rId43"/>
                    </w:object>
                  </w:r>
                </w:p>
              </w:tc>
            </w:tr>
          </w:tbl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A63C20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3C20" w:rsidRDefault="00A63C20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A63C20" w:rsidRDefault="00A63C20" w:rsidP="00A63C20"/>
    <w:p w:rsidR="00A63C20" w:rsidRDefault="00A63C20" w:rsidP="00A63C20"/>
    <w:p w:rsidR="00A63C20" w:rsidRDefault="00A63C20" w:rsidP="00A63C20"/>
    <w:p w:rsidR="00A63C20" w:rsidRPr="00BE7A3F" w:rsidRDefault="00A63C20" w:rsidP="00A63C20"/>
    <w:p w:rsidR="00A63C20" w:rsidRDefault="00A63C20" w:rsidP="00A63C20"/>
    <w:p w:rsidR="00A63C20" w:rsidRPr="00DF4F48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A63C20" w:rsidRDefault="00A63C20" w:rsidP="00A63C20"/>
    <w:p w:rsidR="00583C55" w:rsidRDefault="00583C55"/>
    <w:sectPr w:rsidR="00583C55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63C20"/>
    <w:rsid w:val="0000678C"/>
    <w:rsid w:val="000F135D"/>
    <w:rsid w:val="00583C55"/>
    <w:rsid w:val="005C7675"/>
    <w:rsid w:val="00666B0C"/>
    <w:rsid w:val="006F1DA5"/>
    <w:rsid w:val="008B25BF"/>
    <w:rsid w:val="00A63C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B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3C2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3C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3C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232</Words>
  <Characters>13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7T11:42:00Z</dcterms:created>
  <dcterms:modified xsi:type="dcterms:W3CDTF">2020-12-16T10:42:00Z</dcterms:modified>
</cp:coreProperties>
</file>